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6CC" w:rsidRPr="007230C6" w:rsidRDefault="00D64BB5" w:rsidP="00D64BB5">
      <w:pPr>
        <w:jc w:val="center"/>
        <w:rPr>
          <w:rFonts w:ascii="Longdon Decorative" w:hAnsi="Longdon Decorative"/>
          <w:sz w:val="40"/>
        </w:rPr>
      </w:pPr>
      <w:r w:rsidRPr="007230C6">
        <w:rPr>
          <w:rFonts w:ascii="Longdon Decorative" w:hAnsi="Longdon Decorative"/>
          <w:sz w:val="40"/>
        </w:rPr>
        <w:t xml:space="preserve">Unit 6 </w:t>
      </w:r>
      <w:r w:rsidR="00A32B04">
        <w:rPr>
          <w:rFonts w:ascii="Longdon Decorative" w:hAnsi="Longdon Decorative"/>
          <w:sz w:val="40"/>
        </w:rPr>
        <w:t>Quiz – Are You Ready?</w:t>
      </w:r>
    </w:p>
    <w:p w:rsidR="00D64BB5" w:rsidRPr="00C42208" w:rsidRDefault="00D64BB5" w:rsidP="00D64BB5">
      <w:pPr>
        <w:jc w:val="center"/>
        <w:rPr>
          <w:rFonts w:ascii="Century Gothic" w:hAnsi="Century Gothic"/>
          <w:sz w:val="24"/>
        </w:rPr>
      </w:pPr>
      <w:r w:rsidRPr="00C42208">
        <w:rPr>
          <w:rFonts w:ascii="Century Gothic" w:hAnsi="Century Gothic"/>
          <w:sz w:val="24"/>
        </w:rPr>
        <w:t xml:space="preserve">For each section below, answer the designated number of questions. Write the question and show all necessary work on your poster paper. Your poster should be </w:t>
      </w:r>
      <w:r w:rsidRPr="00A32B04">
        <w:rPr>
          <w:rFonts w:ascii="Century Gothic" w:hAnsi="Century Gothic"/>
          <w:b/>
          <w:sz w:val="24"/>
        </w:rPr>
        <w:t>ORGANIZED, NEAT, EASY TO FOLLOW, &amp; COLORFUL!</w:t>
      </w:r>
      <w:r w:rsidRPr="00C42208">
        <w:rPr>
          <w:rFonts w:ascii="Century Gothic" w:hAnsi="Century Gothic"/>
          <w:sz w:val="24"/>
        </w:rPr>
        <w:t xml:space="preserve"> All group members’ names should be included on the poster. All posters are due by the END of clas</w:t>
      </w:r>
      <w:r w:rsidR="00DC23D8" w:rsidRPr="00C42208">
        <w:rPr>
          <w:rFonts w:ascii="Century Gothic" w:hAnsi="Century Gothic"/>
          <w:sz w:val="24"/>
        </w:rPr>
        <w:t>s</w:t>
      </w:r>
      <w:r w:rsidRPr="00C42208">
        <w:rPr>
          <w:rFonts w:ascii="Century Gothic" w:hAnsi="Century Gothic"/>
          <w:sz w:val="24"/>
        </w:rPr>
        <w:t>.</w:t>
      </w:r>
    </w:p>
    <w:p w:rsidR="00D64BB5" w:rsidRDefault="00C42208" w:rsidP="00D64BB5">
      <w:pPr>
        <w:jc w:val="center"/>
        <w:rPr>
          <w:rFonts w:ascii="Century Gothic" w:hAnsi="Century Gothic"/>
          <w:b/>
          <w:sz w:val="28"/>
        </w:rPr>
      </w:pPr>
      <w:r w:rsidRPr="00C42208">
        <w:rPr>
          <w:rFonts w:ascii="Century Gothic" w:hAnsi="Century Gothic"/>
          <w:b/>
          <w:sz w:val="28"/>
        </w:rPr>
        <w:t xml:space="preserve">For </w:t>
      </w:r>
      <w:r w:rsidR="00A32B04">
        <w:rPr>
          <w:rFonts w:ascii="Century Gothic" w:hAnsi="Century Gothic"/>
          <w:b/>
          <w:sz w:val="28"/>
        </w:rPr>
        <w:t xml:space="preserve">each section, </w:t>
      </w:r>
      <w:r w:rsidRPr="00C42208">
        <w:rPr>
          <w:rFonts w:ascii="Century Gothic" w:hAnsi="Century Gothic"/>
          <w:b/>
          <w:sz w:val="28"/>
        </w:rPr>
        <w:t>c</w:t>
      </w:r>
      <w:r w:rsidR="00EF5698" w:rsidRPr="00C42208">
        <w:rPr>
          <w:rFonts w:ascii="Century Gothic" w:hAnsi="Century Gothic"/>
          <w:b/>
          <w:sz w:val="28"/>
        </w:rPr>
        <w:t xml:space="preserve">hoose </w:t>
      </w:r>
      <w:r w:rsidRPr="00C42208">
        <w:rPr>
          <w:rFonts w:ascii="Century Gothic" w:hAnsi="Century Gothic"/>
          <w:b/>
          <w:sz w:val="28"/>
          <w:u w:val="single"/>
        </w:rPr>
        <w:t>ONE</w:t>
      </w:r>
      <w:r w:rsidR="00EF5698" w:rsidRPr="00C42208">
        <w:rPr>
          <w:rFonts w:ascii="Century Gothic" w:hAnsi="Century Gothic"/>
          <w:b/>
          <w:sz w:val="28"/>
        </w:rPr>
        <w:t xml:space="preserve"> question from each </w:t>
      </w:r>
      <w:r w:rsidR="00EF5698" w:rsidRPr="00B00C5A">
        <w:rPr>
          <w:rFonts w:ascii="Century Gothic" w:hAnsi="Century Gothic"/>
          <w:b/>
          <w:sz w:val="28"/>
          <w:u w:val="single"/>
        </w:rPr>
        <w:t>column</w:t>
      </w:r>
      <w:r w:rsidR="00EF5698" w:rsidRPr="00C42208">
        <w:rPr>
          <w:rFonts w:ascii="Century Gothic" w:hAnsi="Century Gothic"/>
          <w:b/>
          <w:sz w:val="28"/>
        </w:rPr>
        <w:t>.</w:t>
      </w:r>
    </w:p>
    <w:tbl>
      <w:tblPr>
        <w:tblStyle w:val="TableGrid"/>
        <w:tblW w:w="14456" w:type="dxa"/>
        <w:tblLook w:val="04A0" w:firstRow="1" w:lastRow="0" w:firstColumn="1" w:lastColumn="0" w:noHBand="0" w:noVBand="1"/>
      </w:tblPr>
      <w:tblGrid>
        <w:gridCol w:w="6853"/>
        <w:gridCol w:w="7603"/>
      </w:tblGrid>
      <w:tr w:rsidR="00D64BB5" w:rsidRPr="007230C6" w:rsidTr="00A32B04">
        <w:trPr>
          <w:trHeight w:val="2250"/>
        </w:trPr>
        <w:tc>
          <w:tcPr>
            <w:tcW w:w="6853" w:type="dxa"/>
          </w:tcPr>
          <w:p w:rsidR="00D64BB5" w:rsidRPr="00C42208" w:rsidRDefault="00D64BB5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1: </w:t>
            </w:r>
            <w:r w:rsidRPr="00C42208">
              <w:rPr>
                <w:rFonts w:ascii="Century Gothic" w:hAnsi="Century Gothic"/>
                <w:b/>
                <w:sz w:val="28"/>
              </w:rPr>
              <w:t xml:space="preserve"> Re-write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 xml:space="preserve"> in logarithmic form.</w:t>
            </w:r>
          </w:p>
          <w:p w:rsidR="007230C6" w:rsidRPr="00C42208" w:rsidRDefault="007230C6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  <w:p w:rsidR="007230C6" w:rsidRPr="00C42208" w:rsidRDefault="002D2DB8" w:rsidP="000C18CB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50"/>
                <w:sz w:val="28"/>
              </w:rPr>
              <w:object w:dxaOrig="2260" w:dyaOrig="1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5" type="#_x0000_t75" style="width:114.05pt;height:57.75pt" o:ole="">
                  <v:imagedata r:id="rId4" o:title=""/>
                </v:shape>
                <o:OLEObject Type="Embed" ProgID="Equation.DSMT4" ShapeID="_x0000_i1225" DrawAspect="Content" ObjectID="_1573456450" r:id="rId5"/>
              </w:object>
            </w:r>
          </w:p>
        </w:tc>
        <w:tc>
          <w:tcPr>
            <w:tcW w:w="7603" w:type="dxa"/>
          </w:tcPr>
          <w:p w:rsidR="00D64BB5" w:rsidRPr="00C42208" w:rsidRDefault="00D64BB5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2: </w:t>
            </w:r>
            <w:r w:rsidRPr="00C42208">
              <w:rPr>
                <w:rFonts w:ascii="Century Gothic" w:hAnsi="Century Gothic"/>
                <w:b/>
                <w:sz w:val="28"/>
              </w:rPr>
              <w:t xml:space="preserve">Re-write in 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e</w:t>
            </w:r>
            <w:r w:rsidRPr="00C42208">
              <w:rPr>
                <w:rFonts w:ascii="Century Gothic" w:hAnsi="Century Gothic"/>
                <w:b/>
                <w:sz w:val="28"/>
              </w:rPr>
              <w:t xml:space="preserve">xponential 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f</w:t>
            </w:r>
            <w:r w:rsidRPr="00C42208">
              <w:rPr>
                <w:rFonts w:ascii="Century Gothic" w:hAnsi="Century Gothic"/>
                <w:b/>
                <w:sz w:val="28"/>
              </w:rPr>
              <w:t>orm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.</w:t>
            </w:r>
          </w:p>
          <w:p w:rsidR="007230C6" w:rsidRPr="00C42208" w:rsidRDefault="007230C6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  <w:p w:rsidR="00D64BB5" w:rsidRPr="00C42208" w:rsidRDefault="002D2DB8" w:rsidP="00D64BB5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48"/>
                <w:sz w:val="28"/>
              </w:rPr>
              <w:object w:dxaOrig="3000" w:dyaOrig="1080">
                <v:shape id="_x0000_i1226" type="#_x0000_t75" style="width:149.7pt;height:54.2pt" o:ole="">
                  <v:imagedata r:id="rId6" o:title=""/>
                </v:shape>
                <o:OLEObject Type="Embed" ProgID="Equation.DSMT4" ShapeID="_x0000_i1226" DrawAspect="Content" ObjectID="_1573456451" r:id="rId7"/>
              </w:object>
            </w:r>
          </w:p>
        </w:tc>
        <w:bookmarkStart w:id="0" w:name="_GoBack"/>
        <w:bookmarkEnd w:id="0"/>
      </w:tr>
      <w:tr w:rsidR="00D64BB5" w:rsidRPr="007230C6" w:rsidTr="00A32B04">
        <w:trPr>
          <w:trHeight w:val="3413"/>
        </w:trPr>
        <w:tc>
          <w:tcPr>
            <w:tcW w:w="6853" w:type="dxa"/>
          </w:tcPr>
          <w:p w:rsidR="00B24AD3" w:rsidRPr="00C42208" w:rsidRDefault="00D64BB5" w:rsidP="002D2DB8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3: </w:t>
            </w:r>
            <w:r w:rsidR="00B24AD3" w:rsidRPr="00C42208">
              <w:rPr>
                <w:rFonts w:ascii="Century Gothic" w:hAnsi="Century Gothic"/>
                <w:b/>
                <w:sz w:val="28"/>
              </w:rPr>
              <w:t>Evaluate the function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.</w:t>
            </w:r>
          </w:p>
          <w:p w:rsidR="007230C6" w:rsidRPr="00C42208" w:rsidRDefault="007230C6" w:rsidP="002D2DB8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  <w:p w:rsidR="00D64BB5" w:rsidRPr="00C42208" w:rsidRDefault="007230C6" w:rsidP="00D64BB5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48"/>
                <w:sz w:val="28"/>
              </w:rPr>
              <w:object w:dxaOrig="2940" w:dyaOrig="1080">
                <v:shape id="_x0000_i1227" type="#_x0000_t75" style="width:198.2pt;height:1in" o:ole="">
                  <v:imagedata r:id="rId8" o:title=""/>
                </v:shape>
                <o:OLEObject Type="Embed" ProgID="Equation.DSMT4" ShapeID="_x0000_i1227" DrawAspect="Content" ObjectID="_1573456452" r:id="rId9"/>
              </w:object>
            </w:r>
          </w:p>
        </w:tc>
        <w:tc>
          <w:tcPr>
            <w:tcW w:w="7603" w:type="dxa"/>
          </w:tcPr>
          <w:p w:rsidR="00B24AD3" w:rsidRPr="00C42208" w:rsidRDefault="00D64BB5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4: </w:t>
            </w:r>
            <w:r w:rsidR="00B24AD3" w:rsidRPr="00C42208">
              <w:rPr>
                <w:rFonts w:ascii="Century Gothic" w:hAnsi="Century Gothic"/>
                <w:b/>
                <w:sz w:val="28"/>
              </w:rPr>
              <w:t>Expand the function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.</w:t>
            </w:r>
          </w:p>
          <w:p w:rsidR="007230C6" w:rsidRPr="00C42208" w:rsidRDefault="007230C6" w:rsidP="00D64BB5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  <w:p w:rsidR="00B24AD3" w:rsidRPr="00C42208" w:rsidRDefault="00C42208" w:rsidP="00D64BB5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104"/>
                <w:sz w:val="28"/>
              </w:rPr>
              <w:object w:dxaOrig="2480" w:dyaOrig="2200">
                <v:shape id="_x0000_i1228" type="#_x0000_t75" style="width:116.2pt;height:101.95pt" o:ole="">
                  <v:imagedata r:id="rId10" o:title=""/>
                </v:shape>
                <o:OLEObject Type="Embed" ProgID="Equation.DSMT4" ShapeID="_x0000_i1228" DrawAspect="Content" ObjectID="_1573456453" r:id="rId11"/>
              </w:object>
            </w:r>
          </w:p>
        </w:tc>
      </w:tr>
      <w:tr w:rsidR="00D64BB5" w:rsidRPr="007230C6" w:rsidTr="00A32B04">
        <w:trPr>
          <w:trHeight w:val="2790"/>
        </w:trPr>
        <w:tc>
          <w:tcPr>
            <w:tcW w:w="6853" w:type="dxa"/>
          </w:tcPr>
          <w:p w:rsidR="00B728F4" w:rsidRPr="00C42208" w:rsidRDefault="00B728F4" w:rsidP="00B728F4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</w:t>
            </w:r>
            <w:r w:rsidR="000C18CB">
              <w:rPr>
                <w:rFonts w:ascii="Century Gothic" w:hAnsi="Century Gothic"/>
                <w:sz w:val="28"/>
              </w:rPr>
              <w:t>5</w:t>
            </w:r>
            <w:r w:rsidRPr="00C42208">
              <w:rPr>
                <w:rFonts w:ascii="Century Gothic" w:hAnsi="Century Gothic"/>
                <w:sz w:val="28"/>
              </w:rPr>
              <w:t xml:space="preserve">: </w:t>
            </w:r>
            <w:r w:rsidRPr="00C42208">
              <w:rPr>
                <w:rFonts w:ascii="Century Gothic" w:hAnsi="Century Gothic"/>
                <w:b/>
                <w:sz w:val="28"/>
              </w:rPr>
              <w:t>Condense the function</w:t>
            </w:r>
            <w:r w:rsidR="00EF5698" w:rsidRPr="00C42208">
              <w:rPr>
                <w:rFonts w:ascii="Century Gothic" w:hAnsi="Century Gothic"/>
                <w:b/>
                <w:sz w:val="28"/>
              </w:rPr>
              <w:t>.</w:t>
            </w:r>
          </w:p>
          <w:p w:rsidR="007230C6" w:rsidRPr="00C42208" w:rsidRDefault="007230C6" w:rsidP="00B728F4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  <w:p w:rsidR="00D64BB5" w:rsidRPr="00C42208" w:rsidRDefault="007230C6" w:rsidP="00D64BB5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48"/>
                <w:sz w:val="28"/>
              </w:rPr>
              <w:object w:dxaOrig="5860" w:dyaOrig="1080">
                <v:shape id="_x0000_i1229" type="#_x0000_t75" style="width:290.15pt;height:54.2pt" o:ole="">
                  <v:imagedata r:id="rId12" o:title=""/>
                </v:shape>
                <o:OLEObject Type="Embed" ProgID="Equation.DSMT4" ShapeID="_x0000_i1229" DrawAspect="Content" ObjectID="_1573456454" r:id="rId13"/>
              </w:object>
            </w:r>
          </w:p>
        </w:tc>
        <w:tc>
          <w:tcPr>
            <w:tcW w:w="7603" w:type="dxa"/>
          </w:tcPr>
          <w:p w:rsidR="00D64BB5" w:rsidRPr="00C42208" w:rsidRDefault="00EF5698" w:rsidP="00EF5698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sz w:val="28"/>
              </w:rPr>
              <w:t xml:space="preserve">Section </w:t>
            </w:r>
            <w:r w:rsidR="000C18CB">
              <w:rPr>
                <w:rFonts w:ascii="Century Gothic" w:hAnsi="Century Gothic"/>
                <w:sz w:val="28"/>
              </w:rPr>
              <w:t>6</w:t>
            </w:r>
            <w:r w:rsidRPr="00C42208">
              <w:rPr>
                <w:rFonts w:ascii="Century Gothic" w:hAnsi="Century Gothic"/>
                <w:sz w:val="28"/>
              </w:rPr>
              <w:t xml:space="preserve">: </w:t>
            </w:r>
            <w:r w:rsidRPr="00C42208">
              <w:rPr>
                <w:rFonts w:ascii="Century Gothic" w:hAnsi="Century Gothic"/>
                <w:b/>
                <w:sz w:val="28"/>
              </w:rPr>
              <w:t>Solve the equation. Round answers to the hundredths place.</w:t>
            </w:r>
            <w:r w:rsidRPr="00C42208">
              <w:rPr>
                <w:rFonts w:ascii="Century Gothic" w:hAnsi="Century Gothic"/>
                <w:sz w:val="28"/>
              </w:rPr>
              <w:t xml:space="preserve"> </w:t>
            </w:r>
          </w:p>
          <w:p w:rsidR="007230C6" w:rsidRPr="00C42208" w:rsidRDefault="007230C6" w:rsidP="00EF5698">
            <w:pPr>
              <w:jc w:val="center"/>
              <w:rPr>
                <w:rFonts w:ascii="Century Gothic" w:hAnsi="Century Gothic"/>
                <w:sz w:val="28"/>
              </w:rPr>
            </w:pPr>
          </w:p>
          <w:p w:rsidR="00DC23D8" w:rsidRPr="00C42208" w:rsidRDefault="00D855FC" w:rsidP="00EF5698">
            <w:pPr>
              <w:jc w:val="center"/>
              <w:rPr>
                <w:rFonts w:ascii="Century Gothic" w:hAnsi="Century Gothic"/>
                <w:sz w:val="28"/>
              </w:rPr>
            </w:pPr>
            <w:r w:rsidRPr="00C42208">
              <w:rPr>
                <w:rFonts w:ascii="Century Gothic" w:hAnsi="Century Gothic"/>
                <w:position w:val="-66"/>
                <w:sz w:val="28"/>
              </w:rPr>
              <w:object w:dxaOrig="6140" w:dyaOrig="1440">
                <v:shape id="_x0000_i1230" type="#_x0000_t75" style="width:281.6pt;height:66.3pt" o:ole="">
                  <v:imagedata r:id="rId14" o:title=""/>
                </v:shape>
                <o:OLEObject Type="Embed" ProgID="Equation.DSMT4" ShapeID="_x0000_i1230" DrawAspect="Content" ObjectID="_1573456455" r:id="rId15"/>
              </w:object>
            </w:r>
          </w:p>
        </w:tc>
      </w:tr>
    </w:tbl>
    <w:p w:rsidR="00D64BB5" w:rsidRDefault="00D64BB5" w:rsidP="00D64BB5">
      <w:pPr>
        <w:jc w:val="center"/>
      </w:pPr>
    </w:p>
    <w:p w:rsidR="00D64BB5" w:rsidRDefault="00D64BB5"/>
    <w:sectPr w:rsidR="00D64BB5" w:rsidSect="00DC23D8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ongdon Decorative">
    <w:panose1 w:val="02020500000000000000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4BB5"/>
    <w:rsid w:val="000C18CB"/>
    <w:rsid w:val="002D2DB8"/>
    <w:rsid w:val="00421A2B"/>
    <w:rsid w:val="007230C6"/>
    <w:rsid w:val="008916CC"/>
    <w:rsid w:val="00904D2C"/>
    <w:rsid w:val="00A32B04"/>
    <w:rsid w:val="00B00C5A"/>
    <w:rsid w:val="00B24AD3"/>
    <w:rsid w:val="00B728F4"/>
    <w:rsid w:val="00C42208"/>
    <w:rsid w:val="00D64BB5"/>
    <w:rsid w:val="00D855FC"/>
    <w:rsid w:val="00DC23D8"/>
    <w:rsid w:val="00EF5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3B4CB5"/>
  <w15:chartTrackingRefBased/>
  <w15:docId w15:val="{A3A49B38-03E2-4B39-B8FF-3E568BF94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64B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1A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1A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1</Words>
  <Characters>69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4-20T17:51:00Z</cp:lastPrinted>
  <dcterms:created xsi:type="dcterms:W3CDTF">2017-11-29T15:27:00Z</dcterms:created>
  <dcterms:modified xsi:type="dcterms:W3CDTF">2017-11-29T15:27:00Z</dcterms:modified>
</cp:coreProperties>
</file>